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二十四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  <w:r>
        <w:rPr>
          <w:rFonts w:hint="eastAsia" w:ascii="Times New Roman" w:hAnsi="Times New Roman" w:eastAsia="宋体" w:cs="Times New Roman"/>
          <w:lang w:val="en-US" w:eastAsia="zh-CN"/>
        </w:rPr>
        <w:t>p215</w:t>
      </w:r>
      <w:r>
        <w:rPr>
          <w:rFonts w:hint="default" w:ascii="Times New Roman" w:hAnsi="Times New Roman" w:eastAsia="宋体" w:cs="Times New Roman"/>
          <w:lang w:val="en-US" w:eastAsia="zh-CN"/>
        </w:rPr>
        <w:t>，习题</w:t>
      </w:r>
      <w:r>
        <w:rPr>
          <w:rFonts w:hint="eastAsia" w:ascii="Times New Roman" w:hAnsi="Times New Roman" w:eastAsia="宋体" w:cs="Times New Roman"/>
          <w:lang w:val="en-US" w:eastAsia="zh-CN"/>
        </w:rPr>
        <w:t>4.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 第</w:t>
      </w:r>
      <w:r>
        <w:rPr>
          <w:rFonts w:hint="eastAsia" w:ascii="Times New Roman" w:hAnsi="Times New Roman" w:eastAsia="宋体" w:cs="Times New Roman"/>
          <w:lang w:val="en-US" w:eastAsia="zh-CN"/>
        </w:rPr>
        <w:t>1，17，19</w:t>
      </w:r>
      <w:r>
        <w:rPr>
          <w:rFonts w:hint="default" w:ascii="Times New Roman" w:hAnsi="Times New Roman" w:eastAsia="宋体" w:cs="Times New Roman"/>
          <w:lang w:val="en-US" w:eastAsia="zh-CN"/>
        </w:rPr>
        <w:t>题</w:t>
      </w: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val="en-US" w:eastAsia="zh-CN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如果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5" o:spt="75" type="#_x0000_t75" style="height:24.95pt;width:42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6" o:spt="75" type="#_x0000_t75" style="height:24.95pt;width:40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试证：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27" o:spt="75" type="#_x0000_t75" style="height:20pt;width:67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8" o:spt="75" type="#_x0000_t75" style="height:24.95pt;width:42.9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29" o:spt="75" type="#_x0000_t75" style="height:24.95pt;width:40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0" o:spt="75" type="#_x0000_t75" style="height:34pt;width:298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31" o:spt="75" type="#_x0000_t75" style="height:13.95pt;width:3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有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32" o:spt="75" type="#_x0000_t75" style="height:22pt;width:9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从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3" o:spt="75" type="#_x0000_t75" style="height:36pt;width:28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故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4" o:spt="75" type="#_x0000_t75" style="height:20pt;width:67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17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序列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35" o:spt="75" type="#_x0000_t75" style="height:20pt;width:2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分布，数学期望、方差均存在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36" o:spt="75" type="#_x0000_t75" style="height:18pt;width:4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。试证：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7" o:spt="75" type="#_x0000_t75" style="height:34pt;width:10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由条件知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8" o:spt="75" type="#_x0000_t75" style="height:36pt;width:294.9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设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39" o:spt="75" type="#_x0000_t75" style="height:19pt;width:5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有</w:t>
      </w:r>
    </w:p>
    <w:p>
      <w:p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40" o:spt="75" type="#_x0000_t75" style="height:36pt;width:22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</w:p>
    <w:p>
      <w:pPr>
        <w:spacing w:line="360" w:lineRule="auto"/>
        <w:ind w:firstLine="3150" w:firstLineChars="1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1" o:spt="75" type="#_x0000_t75" style="height:35pt;width:237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对任意的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42" o:spt="75" type="#_x0000_t75" style="height:13.95pt;width:2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由切贝雪夫不等式得</w:t>
      </w:r>
    </w:p>
    <w:p>
      <w:pPr>
        <w:spacing w:line="360" w:lineRule="auto"/>
        <w:ind w:firstLine="420" w:firstLineChars="200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43" o:spt="75" type="#_x0000_t75" style="height:38pt;width:30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4" o:spt="75" type="#_x0000_t75" style="height:34pt;width:10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keepNext w:val="0"/>
        <w:keepLines w:val="0"/>
        <w:widowControl/>
        <w:suppressLineNumbers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19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序列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45" o:spt="75" type="#_x0000_t75" style="height:20pt;width:2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分布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46" o:spt="75" type="#_x0000_t75" style="height:19pt;width:5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存在，令</w:t>
      </w:r>
    </w:p>
    <w:p>
      <w:pPr>
        <w:keepNext w:val="0"/>
        <w:keepLines w:val="0"/>
        <w:widowControl/>
        <w:suppressLineNumbers w:val="0"/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7" o:spt="75" type="#_x0000_t75" style="height:34pt;width:63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8" o:spt="75" type="#_x0000_t75" style="height:34pt;width:101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5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试证：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49" o:spt="75" type="#_x0000_t75" style="height:24.95pt;width:42.9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</w:t>
      </w:r>
      <w:r>
        <w:rPr>
          <w:rFonts w:hint="default" w:ascii="Times New Roman" w:hAnsi="Times New Roman" w:eastAsia="宋体" w:cs="Times New Roman"/>
          <w:lang w:val="en-US" w:eastAsia="zh-CN"/>
        </w:rPr>
        <w:t>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序列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50" o:spt="75" type="#_x0000_t75" style="height:20pt;width:2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分布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1" o:spt="75" type="#_x0000_t75" style="height:19pt;width:5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存在，有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2" o:spt="75" type="#_x0000_t75" style="height:18pt;width:4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存在，由辛钦大数定律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3" o:spt="75" type="#_x0000_t75" style="height:24pt;width:37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</w:p>
    <w:p>
      <w:pPr>
        <w:spacing w:line="360" w:lineRule="auto"/>
        <w:ind w:firstLine="1050" w:firstLineChars="500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又因为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序列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54" o:spt="75" type="#_x0000_t75" style="height:22pt;width:2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也独立同分布，且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5" o:spt="75" type="#_x0000_t75" style="height:19pt;width:7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存在，由辛钦大数定律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56" o:spt="75" type="#_x0000_t75" style="height:34pt;width:121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57" o:spt="75" type="#_x0000_t75" style="height:34pt;width:211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</w:p>
    <w:p>
      <w:pPr>
        <w:spacing w:line="360" w:lineRule="auto"/>
        <w:ind w:firstLine="422" w:firstLineChars="20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sz w:val="21"/>
          <w:szCs w:val="21"/>
          <w:lang w:val="en-US" w:eastAsia="zh-CN"/>
        </w:rPr>
        <w:t>第二十五次作业：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p214，习题4.1，第6，14题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. 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6pt;width:2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为退化分布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3" o:spt="75" alt="" type="#_x0000_t75" style="height:20pt;width:67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83" DrawAspect="Content" ObjectID="_1468075759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的分布函数：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59" o:spt="75" type="#_x0000_t75" style="height:36pt;width:92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67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试问下列分布函数列的极限函数是否仍是分布函数？（其中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60" o:spt="75" type="#_x0000_t75" style="height:20pt;width:54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（2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61" o:spt="75" type="#_x0000_t75" style="height:34pt;width:5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（3）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62" o:spt="75" type="#_x0000_t75" style="height:34pt;width:62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3" r:id="rId7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（1）因为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63" o:spt="75" type="#_x0000_t75" style="height:13.95pt;width:1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有</w:t>
      </w:r>
      <w:r>
        <w:rPr>
          <w:rFonts w:hint="default" w:ascii="Times New Roman" w:hAnsi="Times New Roman" w:eastAsia="宋体" w:cs="Times New Roman"/>
          <w:position w:val="-20"/>
          <w:szCs w:val="21"/>
        </w:rPr>
        <w:object>
          <v:shape id="_x0000_i1064" o:spt="75" type="#_x0000_t75" style="height:22pt;width:118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5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不满足</w:t>
      </w:r>
      <w:r>
        <w:rPr>
          <w:rFonts w:hint="default" w:ascii="Times New Roman" w:hAnsi="Times New Roman" w:eastAsia="宋体" w:cs="Times New Roman"/>
          <w:position w:val="-20"/>
          <w:szCs w:val="21"/>
        </w:rPr>
        <w:object>
          <v:shape id="_x0000_i1065" o:spt="75" type="#_x0000_t75" style="height:22pt;width:67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其极限函数不是分布函数。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2）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66" o:spt="75" type="#_x0000_t75" style="height:36pt;width:168.9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7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其极限函数是分布函数。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both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3）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67" o:spt="75" type="#_x0000_t75" style="height:36pt;width:16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8" o:spt="75" type="#_x0000_t75" style="height:16pt;width:27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position w:val="-6"/>
          <w:szCs w:val="21"/>
        </w:rPr>
        <w:object>
          <v:shape id="_x0000_i1069" o:spt="75" type="#_x0000_t75" style="height:13.95pt;width:2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70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处不满足右连续性，所以其极限函数不是分布函数。</w:t>
      </w:r>
    </w:p>
    <w:p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14.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设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随机变量序列，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0" o:spt="75" type="#_x0000_t75" style="height:20pt;width:2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70" DrawAspect="Content" ObjectID="_1468075771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独立同分布，其密度函数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71" o:spt="75" alt="" type="#_x0000_t75" style="height:38pt;width:117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2" r:id="rId9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令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2" o:spt="75" type="#_x0000_t75" style="height:20pt;width:121.9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试证：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73" o:spt="75" type="#_x0000_t75" style="height:24.95pt;width:3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4" r:id="rId9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证明：因为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75" o:spt="75" alt="" type="#_x0000_t75" style="height:18pt;width:17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密度为</w:t>
      </w: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74" o:spt="75" alt="" type="#_x0000_t75" style="height:38pt;width:117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6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所以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76" o:spt="75" type="#_x0000_t75" style="height:18pt;width:17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分布函数为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40"/>
          <w:szCs w:val="21"/>
        </w:rPr>
        <w:object>
          <v:shape id="_x0000_i1077" o:spt="75" alt="" type="#_x0000_t75" style="height:46pt;width:298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0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故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78" o:spt="75" type="#_x0000_t75" style="height:20pt;width:121.9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分布函数为，</w:t>
      </w:r>
    </w:p>
    <w:p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position w:val="-32"/>
          <w:szCs w:val="21"/>
        </w:rPr>
        <w:object>
          <v:shape id="_x0000_i1080" o:spt="75" alt="" type="#_x0000_t75" style="height:38pt;width:216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又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81" o:spt="75" alt="" type="#_x0000_t75" style="height:36pt;width:119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所以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2" o:spt="75" type="#_x0000_t75" style="height:20pt;width:121.9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分布函数弱收敛于退化分布</w:t>
      </w:r>
      <w:r>
        <w:rPr>
          <w:rFonts w:hint="default" w:ascii="Times New Roman" w:hAnsi="Times New Roman" w:eastAsia="宋体" w:cs="Times New Roman"/>
          <w:position w:val="-14"/>
          <w:szCs w:val="21"/>
        </w:rPr>
        <w:object>
          <v:shape id="_x0000_i1084" o:spt="75" alt="" type="#_x0000_t75" style="height:20pt;width:69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的分布函数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85" o:spt="75" alt="" type="#_x0000_t75" style="height:36pt;width:98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1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从而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6" o:spt="75" alt="" type="#_x0000_t75" style="height:24.95pt;width:37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，亦即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87" o:spt="75" type="#_x0000_t75" style="height:24.95pt;width:3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5">
            <o:LockedField>false</o:LockedField>
          </o:OLEObject>
        </w:object>
      </w:r>
      <w:bookmarkStart w:id="0" w:name="_GoBack"/>
      <w:bookmarkEnd w:id="0"/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p>
      <w:pPr>
        <w:numPr>
          <w:ilvl w:val="0"/>
          <w:numId w:val="0"/>
        </w:numPr>
        <w:spacing w:line="360" w:lineRule="auto"/>
        <w:ind w:firstLine="1050" w:firstLineChars="500"/>
        <w:jc w:val="both"/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1132290"/>
    <w:rsid w:val="03901B57"/>
    <w:rsid w:val="051679FE"/>
    <w:rsid w:val="05D97770"/>
    <w:rsid w:val="061E5E62"/>
    <w:rsid w:val="072A2316"/>
    <w:rsid w:val="079C4727"/>
    <w:rsid w:val="09BF0E6A"/>
    <w:rsid w:val="0C426F69"/>
    <w:rsid w:val="12F97B85"/>
    <w:rsid w:val="136901FF"/>
    <w:rsid w:val="13970DF1"/>
    <w:rsid w:val="13B82043"/>
    <w:rsid w:val="1DDC0344"/>
    <w:rsid w:val="1EB012A3"/>
    <w:rsid w:val="210A714C"/>
    <w:rsid w:val="249936DB"/>
    <w:rsid w:val="252103F5"/>
    <w:rsid w:val="25762DF9"/>
    <w:rsid w:val="270A6CD3"/>
    <w:rsid w:val="27A51CEB"/>
    <w:rsid w:val="30650DC5"/>
    <w:rsid w:val="309C3551"/>
    <w:rsid w:val="316B6316"/>
    <w:rsid w:val="335F60E6"/>
    <w:rsid w:val="349F6555"/>
    <w:rsid w:val="35D653C7"/>
    <w:rsid w:val="36D96070"/>
    <w:rsid w:val="399C2429"/>
    <w:rsid w:val="399E383E"/>
    <w:rsid w:val="3B104FA0"/>
    <w:rsid w:val="3E5B1190"/>
    <w:rsid w:val="3EF30E73"/>
    <w:rsid w:val="415079EC"/>
    <w:rsid w:val="429E230F"/>
    <w:rsid w:val="45F44430"/>
    <w:rsid w:val="462B3B60"/>
    <w:rsid w:val="46950A9A"/>
    <w:rsid w:val="48434018"/>
    <w:rsid w:val="49C15438"/>
    <w:rsid w:val="4B2D1765"/>
    <w:rsid w:val="4B8F41CD"/>
    <w:rsid w:val="4C524776"/>
    <w:rsid w:val="4E4C4B1C"/>
    <w:rsid w:val="4EE43DDE"/>
    <w:rsid w:val="4F917A6F"/>
    <w:rsid w:val="50701B2D"/>
    <w:rsid w:val="53633F53"/>
    <w:rsid w:val="57025F8B"/>
    <w:rsid w:val="574556D6"/>
    <w:rsid w:val="592618AC"/>
    <w:rsid w:val="593329E3"/>
    <w:rsid w:val="5C2A0C20"/>
    <w:rsid w:val="5D093EBF"/>
    <w:rsid w:val="5D734AF5"/>
    <w:rsid w:val="625F2D92"/>
    <w:rsid w:val="64156145"/>
    <w:rsid w:val="65D86D1B"/>
    <w:rsid w:val="68D355ED"/>
    <w:rsid w:val="6BDB5E99"/>
    <w:rsid w:val="6C1472AC"/>
    <w:rsid w:val="6C7320E3"/>
    <w:rsid w:val="6E0966E8"/>
    <w:rsid w:val="6E0B58C2"/>
    <w:rsid w:val="6EA80E99"/>
    <w:rsid w:val="6F8D62AF"/>
    <w:rsid w:val="74C61FF7"/>
    <w:rsid w:val="777C333C"/>
    <w:rsid w:val="78F77830"/>
    <w:rsid w:val="79A95750"/>
    <w:rsid w:val="7E15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4.wmf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8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7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5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4.wmf"/><Relationship Id="rId6" Type="http://schemas.openxmlformats.org/officeDocument/2006/relationships/image" Target="media/image1.wmf"/><Relationship Id="rId59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7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5" Type="http://schemas.openxmlformats.org/officeDocument/2006/relationships/oleObject" Target="embeddings/oleObject30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8.bin"/><Relationship Id="rId50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6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4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" Type="http://schemas.openxmlformats.org/officeDocument/2006/relationships/footer" Target="foot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3.bin"/><Relationship Id="rId25" Type="http://schemas.openxmlformats.org/officeDocument/2006/relationships/image" Target="media/image9.wmf"/><Relationship Id="rId24" Type="http://schemas.openxmlformats.org/officeDocument/2006/relationships/oleObject" Target="embeddings/oleObject12.bin"/><Relationship Id="rId23" Type="http://schemas.openxmlformats.org/officeDocument/2006/relationships/image" Target="media/image8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image" Target="media/image5.wmf"/><Relationship Id="rId15" Type="http://schemas.openxmlformats.org/officeDocument/2006/relationships/oleObject" Target="embeddings/oleObject7.bin"/><Relationship Id="rId14" Type="http://schemas.openxmlformats.org/officeDocument/2006/relationships/image" Target="media/image4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7" Type="http://schemas.openxmlformats.org/officeDocument/2006/relationships/fontTable" Target="fontTable.xml"/><Relationship Id="rId116" Type="http://schemas.openxmlformats.org/officeDocument/2006/relationships/customXml" Target="../customXml/item1.xml"/><Relationship Id="rId115" Type="http://schemas.openxmlformats.org/officeDocument/2006/relationships/oleObject" Target="embeddings/oleObject62.bin"/><Relationship Id="rId114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108" Type="http://schemas.openxmlformats.org/officeDocument/2006/relationships/oleObject" Target="embeddings/oleObject58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7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6.bin"/><Relationship Id="rId103" Type="http://schemas.openxmlformats.org/officeDocument/2006/relationships/oleObject" Target="embeddings/oleObject55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4.bin"/><Relationship Id="rId100" Type="http://schemas.openxmlformats.org/officeDocument/2006/relationships/oleObject" Target="embeddings/oleObject5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3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5-25T07:55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